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F62" w:rsidRPr="00DB5656" w:rsidRDefault="002A0F62" w:rsidP="002A0F6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A0F62" w:rsidRPr="00DB5656" w:rsidRDefault="002A0F62" w:rsidP="002A0F6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6702" r:id="rId9"/>
        </w:object>
      </w:r>
    </w:p>
    <w:p w:rsidR="002A0F62" w:rsidRPr="00DB5656" w:rsidRDefault="002A0F62" w:rsidP="0094614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A0F62" w:rsidRPr="00DB5656" w:rsidRDefault="002A0F62" w:rsidP="0094614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A0F62" w:rsidRPr="00DB5656" w:rsidRDefault="002A0F62" w:rsidP="0094614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9461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A0F62" w:rsidRPr="00DB5656" w:rsidRDefault="002A0F62" w:rsidP="002A0F6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A0F62" w:rsidRPr="00DB5656" w:rsidRDefault="002A0F62" w:rsidP="002A0F6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A0F62" w:rsidRPr="00DB5656" w:rsidRDefault="002A0F62" w:rsidP="009461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A0F62" w:rsidRPr="00DB5656" w:rsidRDefault="002A0F62" w:rsidP="002A0F6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A0F62" w:rsidRPr="00DB5656" w:rsidRDefault="002A0F62" w:rsidP="0094614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A0F62" w:rsidRPr="00DB5656" w:rsidRDefault="002A0F62" w:rsidP="0094614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9461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A0F62" w:rsidRPr="00DB5656" w:rsidRDefault="002A0F62" w:rsidP="002A0F6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A0F62" w:rsidRPr="00DB5656" w:rsidRDefault="002A0F62" w:rsidP="002A0F6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A0F62" w:rsidRPr="00DB5656" w:rsidRDefault="002A0F62" w:rsidP="009461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A0F62" w:rsidRPr="00DB5656" w:rsidRDefault="002A0F62" w:rsidP="002A0F6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A0F62" w:rsidRPr="00DB5656" w:rsidRDefault="00FF1CCC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A0F6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A0F62" w:rsidRPr="00DB5656" w:rsidRDefault="002A0F62" w:rsidP="002A0F6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2A0F6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A0F62" w:rsidRPr="00DB5656" w:rsidRDefault="002A0F62" w:rsidP="0094614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670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A0F62" w:rsidRPr="00DB5656" w:rsidRDefault="002A0F62" w:rsidP="002A0F6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A0F62" w:rsidRPr="00DB5656" w:rsidRDefault="002A0F62" w:rsidP="002A0F6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F62" w:rsidRPr="00DB5656" w:rsidRDefault="002A0F62" w:rsidP="0094614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A0F62" w:rsidRPr="00DB5656" w:rsidRDefault="002A0F62" w:rsidP="002A0F6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A0F62" w:rsidRPr="00DB5656" w:rsidRDefault="002A0F62" w:rsidP="002A0F6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A0F62" w:rsidRPr="00DB5656" w:rsidRDefault="002A0F62" w:rsidP="002A0F6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A0F62" w:rsidRPr="00DB5656" w:rsidRDefault="002A0F62" w:rsidP="0094614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A0F62" w:rsidRPr="00DB5656" w:rsidTr="0094614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A0F62" w:rsidRPr="00DB5656" w:rsidTr="00946143">
        <w:trPr>
          <w:trHeight w:val="340"/>
          <w:jc w:val="center"/>
        </w:trPr>
        <w:tc>
          <w:tcPr>
            <w:tcW w:w="79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A0F62" w:rsidRPr="00DB5656" w:rsidRDefault="002A0F6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A0F62" w:rsidRPr="00DB5656" w:rsidRDefault="002A0F62" w:rsidP="009461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A0F62" w:rsidRPr="00DB5656" w:rsidRDefault="002A0F62" w:rsidP="009461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A0F62" w:rsidRPr="00DB5656" w:rsidRDefault="002A0F62" w:rsidP="002A0F6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A0F62" w:rsidRPr="00DB5656" w:rsidRDefault="002A0F62" w:rsidP="0094614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4614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4614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A0F62" w:rsidRPr="00DB5656" w:rsidRDefault="002A0F62" w:rsidP="0094614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A0F62" w:rsidRDefault="002A0F62" w:rsidP="00FF1CC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A0F6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491C" w:rsidRDefault="0073491C">
      <w:r>
        <w:separator/>
      </w:r>
    </w:p>
  </w:endnote>
  <w:endnote w:type="continuationSeparator" w:id="1">
    <w:p w:rsidR="0073491C" w:rsidRDefault="007349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46F1" w:rsidRDefault="00BA46F1" w:rsidP="00BA46F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A46F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A46F1" w:rsidRPr="001D5E8F" w:rsidRDefault="00FC562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A46F1" w:rsidRPr="001D5E8F" w:rsidRDefault="00FF1CC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A46F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46143" w:rsidRPr="0094614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A46F1" w:rsidRPr="00D170FE" w:rsidRDefault="00BA46F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A46F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传感器技术与应用</w:t>
          </w:r>
        </w:p>
      </w:tc>
    </w:tr>
  </w:tbl>
  <w:p w:rsidR="00C23102" w:rsidRPr="00BA46F1" w:rsidRDefault="00C23102" w:rsidP="00BA46F1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46F1" w:rsidRDefault="00BA46F1" w:rsidP="00BA46F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A46F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A46F1" w:rsidRPr="001D5E8F" w:rsidRDefault="00FC562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A46F1" w:rsidRPr="001D5E8F" w:rsidRDefault="00FF1CC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A46F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46143" w:rsidRPr="0094614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A46F1" w:rsidRPr="00D170FE" w:rsidRDefault="00BA46F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A46F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传感器技术与应用</w:t>
          </w:r>
        </w:p>
      </w:tc>
    </w:tr>
  </w:tbl>
  <w:p w:rsidR="00C23102" w:rsidRPr="00BA46F1" w:rsidRDefault="00C23102" w:rsidP="00BA46F1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47D0" w:rsidRPr="00BB5218" w:rsidRDefault="00B97A60" w:rsidP="009B47D0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B47D0" w:rsidRPr="00667A15">
      <w:rPr>
        <w:rFonts w:asciiTheme="minorHAnsi" w:hAnsiTheme="minorHAnsi" w:cstheme="minorHAnsi" w:hint="eastAsia"/>
        <w:bCs/>
        <w:noProof/>
        <w:lang w:eastAsia="zh-CN"/>
      </w:rPr>
      <w:t>传感器技术与应用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F600F">
      <w:rPr>
        <w:rFonts w:ascii="Calibri" w:hAnsi="Calibri" w:cs="Calibri" w:hint="eastAsia"/>
        <w:bCs/>
        <w:snapToGrid w:val="0"/>
        <w:lang w:eastAsia="zh-CN"/>
      </w:rPr>
      <w:t>2</w:t>
    </w:r>
    <w:r w:rsidR="00FC562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4270E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C562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491C" w:rsidRDefault="0073491C">
      <w:r>
        <w:separator/>
      </w:r>
    </w:p>
  </w:footnote>
  <w:footnote w:type="continuationSeparator" w:id="1">
    <w:p w:rsidR="0073491C" w:rsidRDefault="007349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FF1CC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FF1CCC" w:rsidP="00BA49E8">
    <w:pPr>
      <w:ind w:right="1560"/>
      <w:rPr>
        <w:caps/>
        <w:color w:val="31849B" w:themeColor="accent5" w:themeShade="BF"/>
        <w:lang w:eastAsia="zh-CN"/>
      </w:rPr>
    </w:pPr>
    <w:r w:rsidRPr="00FF1CC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4C04A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F266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rnal of Sensor Technology and Application</w:t>
    </w:r>
    <w:r w:rsidRPr="003F266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F266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传感器技术与应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2067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C562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2067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C562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FF1CCC">
      <w:rPr>
        <w:rFonts w:asciiTheme="minorHAnsi" w:hAnsiTheme="minorHAnsi"/>
        <w:sz w:val="18"/>
        <w:szCs w:val="18"/>
      </w:rPr>
      <w:fldChar w:fldCharType="begin"/>
    </w:r>
    <w:r w:rsidR="00F87CEF">
      <w:rPr>
        <w:rFonts w:asciiTheme="minorHAnsi" w:hAnsiTheme="minorHAnsi"/>
        <w:sz w:val="18"/>
        <w:szCs w:val="18"/>
      </w:rPr>
      <w:instrText xml:space="preserve"> HYPERLINK "</w:instrText>
    </w:r>
    <w:r w:rsidR="00F87CEF" w:rsidRPr="00F87CEF">
      <w:rPr>
        <w:rFonts w:asciiTheme="minorHAnsi" w:hAnsiTheme="minorHAnsi"/>
        <w:sz w:val="18"/>
        <w:szCs w:val="18"/>
      </w:rPr>
      <w:instrText>http</w:instrText>
    </w:r>
    <w:r w:rsidR="00F87CEF" w:rsidRPr="00F87CEF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F87CEF" w:rsidRPr="00F87CEF">
      <w:rPr>
        <w:rFonts w:asciiTheme="minorHAnsi" w:hAnsiTheme="minorHAnsi"/>
        <w:sz w:val="18"/>
        <w:szCs w:val="18"/>
      </w:rPr>
      <w:instrText>://www.hanspub.org/journal/</w:instrText>
    </w:r>
    <w:r w:rsidR="00F87CEF" w:rsidRPr="00F87CEF">
      <w:rPr>
        <w:rFonts w:asciiTheme="minorHAnsi" w:hAnsiTheme="minorHAnsi"/>
        <w:sz w:val="18"/>
        <w:szCs w:val="18"/>
        <w:lang w:eastAsia="zh-CN"/>
      </w:rPr>
      <w:instrText>jsta</w:instrText>
    </w:r>
    <w:r w:rsidR="00F87CEF">
      <w:rPr>
        <w:rFonts w:asciiTheme="minorHAnsi" w:hAnsiTheme="minorHAnsi"/>
        <w:sz w:val="18"/>
        <w:szCs w:val="18"/>
      </w:rPr>
      <w:instrText xml:space="preserve">" </w:instrText>
    </w:r>
    <w:r w:rsidR="00FF1CCC">
      <w:rPr>
        <w:rFonts w:asciiTheme="minorHAnsi" w:hAnsiTheme="minorHAnsi"/>
        <w:sz w:val="18"/>
        <w:szCs w:val="18"/>
      </w:rPr>
      <w:fldChar w:fldCharType="separate"/>
    </w:r>
    <w:r w:rsidR="00F87CEF" w:rsidRPr="004E6C65">
      <w:rPr>
        <w:rStyle w:val="a3"/>
        <w:rFonts w:asciiTheme="minorHAnsi" w:hAnsiTheme="minorHAnsi"/>
        <w:sz w:val="18"/>
        <w:szCs w:val="18"/>
      </w:rPr>
      <w:t>http</w:t>
    </w:r>
    <w:r w:rsidR="00F87CEF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F87CEF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F87CEF" w:rsidRPr="004E6C65">
      <w:rPr>
        <w:rStyle w:val="a3"/>
        <w:rFonts w:asciiTheme="minorHAnsi" w:hAnsiTheme="minorHAnsi"/>
        <w:sz w:val="18"/>
        <w:szCs w:val="18"/>
        <w:lang w:eastAsia="zh-CN"/>
      </w:rPr>
      <w:t>jsta</w:t>
    </w:r>
    <w:r w:rsidR="00FF1CC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FF1CCC" w:rsidP="0094614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C5628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st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D32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79E"/>
    <w:rsid w:val="00074937"/>
    <w:rsid w:val="00074CE9"/>
    <w:rsid w:val="00074D95"/>
    <w:rsid w:val="000760BE"/>
    <w:rsid w:val="000769F2"/>
    <w:rsid w:val="00076C89"/>
    <w:rsid w:val="000776EB"/>
    <w:rsid w:val="000778BF"/>
    <w:rsid w:val="0007793F"/>
    <w:rsid w:val="00080291"/>
    <w:rsid w:val="0008071D"/>
    <w:rsid w:val="0008083B"/>
    <w:rsid w:val="00082599"/>
    <w:rsid w:val="00082937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F001A"/>
    <w:rsid w:val="000F01D7"/>
    <w:rsid w:val="000F0F46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B86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1D6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1965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7D8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2CD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3CE0"/>
    <w:rsid w:val="0029437A"/>
    <w:rsid w:val="00294B3D"/>
    <w:rsid w:val="00294BB4"/>
    <w:rsid w:val="00294E92"/>
    <w:rsid w:val="00295498"/>
    <w:rsid w:val="002960A1"/>
    <w:rsid w:val="002A06B1"/>
    <w:rsid w:val="002A0F62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6F44"/>
    <w:rsid w:val="002B7306"/>
    <w:rsid w:val="002C017C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E7ACC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4590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677D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692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209"/>
    <w:rsid w:val="004114ED"/>
    <w:rsid w:val="00413D24"/>
    <w:rsid w:val="00416A97"/>
    <w:rsid w:val="00416C9D"/>
    <w:rsid w:val="00417673"/>
    <w:rsid w:val="00421DD9"/>
    <w:rsid w:val="00422DE8"/>
    <w:rsid w:val="004230B5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3501"/>
    <w:rsid w:val="00504246"/>
    <w:rsid w:val="00505987"/>
    <w:rsid w:val="0050632C"/>
    <w:rsid w:val="005071CA"/>
    <w:rsid w:val="00507D2C"/>
    <w:rsid w:val="005103B6"/>
    <w:rsid w:val="005104A0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545E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C7945"/>
    <w:rsid w:val="006D0AE5"/>
    <w:rsid w:val="006D1793"/>
    <w:rsid w:val="006D184E"/>
    <w:rsid w:val="006D1B2A"/>
    <w:rsid w:val="006D1FEA"/>
    <w:rsid w:val="006D2ED7"/>
    <w:rsid w:val="006D4020"/>
    <w:rsid w:val="006D5E36"/>
    <w:rsid w:val="006D62D5"/>
    <w:rsid w:val="006E09C6"/>
    <w:rsid w:val="006E1930"/>
    <w:rsid w:val="006E4272"/>
    <w:rsid w:val="006E43C1"/>
    <w:rsid w:val="006E59FD"/>
    <w:rsid w:val="006E607E"/>
    <w:rsid w:val="006E6314"/>
    <w:rsid w:val="006E7741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1C"/>
    <w:rsid w:val="00734943"/>
    <w:rsid w:val="00736229"/>
    <w:rsid w:val="00741430"/>
    <w:rsid w:val="007426F8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7F78EC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067B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57FBB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D55"/>
    <w:rsid w:val="00886131"/>
    <w:rsid w:val="00887651"/>
    <w:rsid w:val="00890F98"/>
    <w:rsid w:val="0089478A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2931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6143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44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9F7A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180"/>
    <w:rsid w:val="00AE2C0F"/>
    <w:rsid w:val="00AE2DA9"/>
    <w:rsid w:val="00AE2FCC"/>
    <w:rsid w:val="00AE30EB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968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679AD"/>
    <w:rsid w:val="00B703B8"/>
    <w:rsid w:val="00B72069"/>
    <w:rsid w:val="00B75BF5"/>
    <w:rsid w:val="00B75C23"/>
    <w:rsid w:val="00B75DB8"/>
    <w:rsid w:val="00B76418"/>
    <w:rsid w:val="00B803B6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6F1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07A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0ABD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5872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2F8A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5345"/>
    <w:rsid w:val="00CE056E"/>
    <w:rsid w:val="00CE1278"/>
    <w:rsid w:val="00CE1ADF"/>
    <w:rsid w:val="00CE2517"/>
    <w:rsid w:val="00CE2AAE"/>
    <w:rsid w:val="00CE2C43"/>
    <w:rsid w:val="00CE486D"/>
    <w:rsid w:val="00CE49D9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1066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4556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7F2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21E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1D6A"/>
    <w:rsid w:val="00E24C52"/>
    <w:rsid w:val="00E27934"/>
    <w:rsid w:val="00E279C1"/>
    <w:rsid w:val="00E30600"/>
    <w:rsid w:val="00E319EE"/>
    <w:rsid w:val="00E31C6B"/>
    <w:rsid w:val="00E3209C"/>
    <w:rsid w:val="00E32503"/>
    <w:rsid w:val="00E32525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234"/>
    <w:rsid w:val="00E41863"/>
    <w:rsid w:val="00E42466"/>
    <w:rsid w:val="00E4270E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36BA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8594B"/>
    <w:rsid w:val="00E92AE2"/>
    <w:rsid w:val="00E937CA"/>
    <w:rsid w:val="00E93E90"/>
    <w:rsid w:val="00E943C2"/>
    <w:rsid w:val="00E964C8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7FA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600F"/>
    <w:rsid w:val="00EF6163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1889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19D"/>
    <w:rsid w:val="00F42403"/>
    <w:rsid w:val="00F44808"/>
    <w:rsid w:val="00F45931"/>
    <w:rsid w:val="00F4595B"/>
    <w:rsid w:val="00F46116"/>
    <w:rsid w:val="00F500A3"/>
    <w:rsid w:val="00F500C7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87CEF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5628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1CCC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st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34355B-F03F-47B8-8E62-76EE9B92C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68</cp:revision>
  <cp:lastPrinted>2013-11-05T03:48:00Z</cp:lastPrinted>
  <dcterms:created xsi:type="dcterms:W3CDTF">2016-08-11T02:17:00Z</dcterms:created>
  <dcterms:modified xsi:type="dcterms:W3CDTF">2023-11-24T06:57:00Z</dcterms:modified>
</cp:coreProperties>
</file>